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8A2C57" w14:textId="77777777" w:rsidR="00E13E05" w:rsidRPr="00B7520D" w:rsidRDefault="00E13E05" w:rsidP="00B7520D">
      <w:pPr>
        <w:pStyle w:val="FormatmallRAvsnittArial19pt"/>
      </w:pPr>
      <w:r w:rsidRPr="00B7520D">
        <w:rPr>
          <w:noProof/>
        </w:rPr>
        <w:t>Övningsprov</w:t>
      </w:r>
      <w:r w:rsidRPr="00B7520D">
        <w:t xml:space="preserve"> kap </w:t>
      </w:r>
      <w:r w:rsidR="00B92BA4">
        <w:t>5</w:t>
      </w:r>
    </w:p>
    <w:p w14:paraId="42D3C140" w14:textId="77777777" w:rsidR="00E13E05" w:rsidRPr="000A5A8B" w:rsidRDefault="00E13E05" w:rsidP="00B7520D">
      <w:pPr>
        <w:pStyle w:val="RUnder"/>
      </w:pPr>
      <w:r w:rsidRPr="000A5A8B">
        <w:t>V</w:t>
      </w:r>
      <w:r w:rsidR="00CF5701" w:rsidRPr="000A5A8B">
        <w:rPr>
          <w:noProof/>
        </w:rPr>
        <w:drawing>
          <wp:anchor distT="0" distB="0" distL="114300" distR="114300" simplePos="0" relativeHeight="251702272" behindDoc="1" locked="0" layoutInCell="1" allowOverlap="1" wp14:anchorId="095A3777" wp14:editId="650E7970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726" w:rsidRPr="000A5A8B">
        <w:t>ersion</w:t>
      </w:r>
      <w:r w:rsidR="00CD0FBB">
        <w:t xml:space="preserve"> 2</w:t>
      </w:r>
    </w:p>
    <w:p w14:paraId="50A97E34" w14:textId="77777777" w:rsidR="00E13E05" w:rsidRPr="000A5A8B" w:rsidRDefault="00E13E05" w:rsidP="00B7520D">
      <w:pPr>
        <w:pStyle w:val="RUnder"/>
      </w:pPr>
      <w:r w:rsidRPr="000A5A8B">
        <w:t>Del I</w:t>
      </w:r>
    </w:p>
    <w:p w14:paraId="115B7573" w14:textId="77777777" w:rsidR="00CD0FBB" w:rsidRDefault="00C34E0D" w:rsidP="00CD0FBB">
      <w:pPr>
        <w:pStyle w:val="Uppgiftluftver"/>
      </w:pPr>
      <w:r w:rsidRPr="00C34E0D">
        <w:rPr>
          <w:rStyle w:val="Uppgiftssiffra"/>
        </w:rPr>
        <w:t xml:space="preserve">  1</w:t>
      </w:r>
      <w:r w:rsidR="00CD0FBB">
        <w:tab/>
        <w:t xml:space="preserve">Du kastar en vanlig tärning en gång. Hur stor är sannolikheten att du får </w:t>
      </w:r>
      <w:r w:rsidR="00CD0FBB">
        <w:br/>
        <w:t>en femma eller en sexa?</w:t>
      </w:r>
      <w:r w:rsidR="000D42CE">
        <w:tab/>
      </w:r>
      <w:r w:rsidR="00453173">
        <w:tab/>
      </w:r>
      <w:r w:rsidR="00453173">
        <w:tab/>
      </w:r>
      <w:proofErr w:type="gramStart"/>
      <w:r w:rsidR="000D42CE">
        <w:t>B  M</w:t>
      </w:r>
      <w:proofErr w:type="gramEnd"/>
    </w:p>
    <w:p w14:paraId="7CB5671C" w14:textId="77777777" w:rsidR="00CD0FBB" w:rsidRDefault="00CD0FBB" w:rsidP="00CD0FBB">
      <w:pPr>
        <w:pStyle w:val="Uppgiftluftver"/>
      </w:pPr>
      <w:r>
        <w:rPr>
          <w:rFonts w:ascii="Arial Black" w:hAnsi="Arial Black"/>
          <w:sz w:val="20"/>
          <w:szCs w:val="20"/>
        </w:rPr>
        <w:t xml:space="preserve">  2</w:t>
      </w:r>
      <w:r w:rsidRPr="00F74FB0">
        <w:rPr>
          <w:b/>
          <w:bCs/>
        </w:rPr>
        <w:tab/>
      </w:r>
      <w:r w:rsidRPr="00F74FB0">
        <w:t xml:space="preserve">Eleverna i klass 8C fick ge betyg på en bok som de hade läst. </w:t>
      </w:r>
      <w:r>
        <w:t>Diagrammet visar resultatet.</w:t>
      </w:r>
    </w:p>
    <w:p w14:paraId="56418F10" w14:textId="77777777" w:rsidR="00CD0FBB" w:rsidRDefault="00CD0FBB" w:rsidP="00CD0FBB">
      <w:pPr>
        <w:pStyle w:val="Uppgift"/>
      </w:pPr>
      <w:r>
        <w:tab/>
        <w:t xml:space="preserve">a)  Förklara varför det är bättre med ett stolpdiagram än stapeldiagram i det </w:t>
      </w:r>
      <w:r w:rsidR="00453173">
        <w:br/>
        <w:t xml:space="preserve">     </w:t>
      </w:r>
      <w:r>
        <w:t>här fallet.</w:t>
      </w:r>
      <w:r w:rsidR="000D42CE">
        <w:tab/>
      </w:r>
      <w:r w:rsidR="00453173">
        <w:tab/>
      </w:r>
      <w:r w:rsidR="00453173">
        <w:tab/>
      </w:r>
      <w:r w:rsidR="000D42CE">
        <w:t>B  R</w:t>
      </w:r>
    </w:p>
    <w:p w14:paraId="2C1A3640" w14:textId="77777777" w:rsidR="00CD0FBB" w:rsidRDefault="00CD0FBB" w:rsidP="00CD0FBB">
      <w:pPr>
        <w:pStyle w:val="Uppgift"/>
      </w:pPr>
      <w:r>
        <w:tab/>
        <w:t>b)  Vilket är typvärdet?</w:t>
      </w:r>
      <w:r w:rsidR="00453173">
        <w:tab/>
      </w:r>
      <w:r w:rsidR="00453173">
        <w:tab/>
      </w:r>
      <w:r w:rsidR="000D42CE">
        <w:tab/>
        <w:t>B</w:t>
      </w:r>
      <w:r w:rsidR="00B20219">
        <w:br/>
      </w:r>
    </w:p>
    <w:p w14:paraId="049FFC23" w14:textId="77777777" w:rsidR="00453173" w:rsidRDefault="00453173" w:rsidP="00CD0FBB">
      <w:pPr>
        <w:pStyle w:val="Uppgift"/>
      </w:pPr>
      <w:r>
        <w:tab/>
        <w:t xml:space="preserve">     </w:t>
      </w:r>
      <w:r w:rsidR="00B20219">
        <w:t xml:space="preserve"> </w:t>
      </w:r>
      <w:r w:rsidR="000B757F">
        <w:rPr>
          <w:noProof/>
        </w:rPr>
        <w:drawing>
          <wp:inline distT="0" distB="0" distL="0" distR="0" wp14:anchorId="7755BA24" wp14:editId="2ED2EBF8">
            <wp:extent cx="1295400" cy="1704975"/>
            <wp:effectExtent l="19050" t="0" r="0" b="0"/>
            <wp:docPr id="3" name="Bildobjekt 2" descr="Ö5-2-0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2-02.eps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877C0" w14:textId="77777777" w:rsidR="00CD0FBB" w:rsidRDefault="00CD0FBB" w:rsidP="00CD0FBB">
      <w:pPr>
        <w:pStyle w:val="Uppgiftluftver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 xml:space="preserve">Du tar upp en kula ur påsen utan att titta. Hur stor är sannolikheten att kulan är </w:t>
      </w:r>
      <w:r w:rsidR="00B254EC">
        <w:t>svart</w:t>
      </w:r>
      <w:r>
        <w:t xml:space="preserve">? </w:t>
      </w:r>
      <w:r>
        <w:br/>
        <w:t>Svara i procentform.</w:t>
      </w:r>
      <w:r w:rsidR="000D42CE">
        <w:tab/>
      </w:r>
      <w:r w:rsidR="00453173">
        <w:tab/>
      </w:r>
      <w:r w:rsidR="00453173">
        <w:tab/>
      </w:r>
      <w:proofErr w:type="gramStart"/>
      <w:r w:rsidR="000D42CE">
        <w:t>B  M</w:t>
      </w:r>
      <w:proofErr w:type="gramEnd"/>
    </w:p>
    <w:p w14:paraId="5C36BA98" w14:textId="77777777" w:rsidR="00CD0FBB" w:rsidRPr="004C170E" w:rsidRDefault="00CD0FBB" w:rsidP="00CD0FBB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6CB34A5B" wp14:editId="353866EA">
            <wp:extent cx="792480" cy="1066800"/>
            <wp:effectExtent l="0" t="0" r="7620" b="0"/>
            <wp:docPr id="30" name="Bildobjekt 5" descr="lhy_Rep 3a-05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hy_Rep 3a-05 (kopia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13BC0" w14:textId="77777777" w:rsidR="00CD0FBB" w:rsidRDefault="00B20219" w:rsidP="00CD0FBB">
      <w:pPr>
        <w:pStyle w:val="Uppgiftluftver"/>
      </w:pPr>
      <w:r>
        <w:rPr>
          <w:rStyle w:val="Uppgiftssiffra"/>
        </w:rPr>
        <w:t xml:space="preserve"> </w:t>
      </w:r>
      <w:r w:rsidR="00CD0FBB">
        <w:rPr>
          <w:rStyle w:val="Uppgiftssiffra"/>
        </w:rPr>
        <w:t xml:space="preserve"> 4</w:t>
      </w:r>
      <w:r w:rsidR="00CD0FBB">
        <w:rPr>
          <w:rStyle w:val="Uppgiftssiffra"/>
        </w:rPr>
        <w:tab/>
      </w:r>
      <w:r w:rsidR="00CD0FBB">
        <w:t>Hur stor andel av de tillfrågade</w:t>
      </w:r>
      <w:r w:rsidR="00453173">
        <w:tab/>
      </w:r>
      <w:r w:rsidR="000D42CE">
        <w:tab/>
        <w:t>M</w:t>
      </w:r>
    </w:p>
    <w:p w14:paraId="567E091E" w14:textId="77777777" w:rsidR="00CD0FBB" w:rsidRDefault="00CD0FBB" w:rsidP="00CD0FBB">
      <w:pPr>
        <w:pStyle w:val="Uppgift"/>
      </w:pPr>
      <w:r>
        <w:tab/>
        <w:t>a)  cyklar</w:t>
      </w:r>
      <w:r>
        <w:tab/>
      </w:r>
      <w:proofErr w:type="gramStart"/>
      <w:r>
        <w:t>b)  åker</w:t>
      </w:r>
      <w:proofErr w:type="gramEnd"/>
      <w:r>
        <w:t xml:space="preserve"> buss</w:t>
      </w:r>
      <w:r>
        <w:tab/>
        <w:t>c)  åker bil</w:t>
      </w:r>
    </w:p>
    <w:p w14:paraId="3C30B1F8" w14:textId="77777777" w:rsidR="003D449D" w:rsidRDefault="003D449D" w:rsidP="003D449D">
      <w:pPr>
        <w:pStyle w:val="Uppgiftluftver"/>
      </w:pPr>
      <w:r>
        <w:tab/>
        <w:t xml:space="preserve">      </w:t>
      </w:r>
      <w:r w:rsidR="00B254EC">
        <w:rPr>
          <w:noProof/>
        </w:rPr>
        <w:drawing>
          <wp:inline distT="0" distB="0" distL="0" distR="0" wp14:anchorId="4FD1018A" wp14:editId="2034DF81">
            <wp:extent cx="1266825" cy="942975"/>
            <wp:effectExtent l="19050" t="0" r="9525" b="0"/>
            <wp:docPr id="10" name="Bildobjekt 9" descr="Ö5-2-0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2-04.eps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84A6A" w14:textId="77777777" w:rsidR="00CD0FBB" w:rsidRDefault="00CD0FBB" w:rsidP="00CD0FBB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 xml:space="preserve">Vilken typ av diagram är lämpligast att använda när man vill visa hur något </w:t>
      </w:r>
      <w:r w:rsidR="00453173">
        <w:br/>
      </w:r>
      <w:r>
        <w:t>förändras med tiden?</w:t>
      </w:r>
      <w:r w:rsidR="000D42CE">
        <w:tab/>
      </w:r>
      <w:r w:rsidR="00453173">
        <w:tab/>
      </w:r>
      <w:r w:rsidR="00453173">
        <w:tab/>
      </w:r>
      <w:proofErr w:type="gramStart"/>
      <w:r w:rsidR="000D42CE">
        <w:t>B  R</w:t>
      </w:r>
      <w:proofErr w:type="gramEnd"/>
    </w:p>
    <w:p w14:paraId="2BBB9DC0" w14:textId="77777777" w:rsidR="00B20219" w:rsidRDefault="00B20219">
      <w:pPr>
        <w:rPr>
          <w:rStyle w:val="Uppgiftssiffra"/>
        </w:rPr>
      </w:pPr>
      <w:r>
        <w:rPr>
          <w:rStyle w:val="Uppgiftssiffra"/>
        </w:rPr>
        <w:br w:type="page"/>
      </w:r>
    </w:p>
    <w:p w14:paraId="579F8F0A" w14:textId="77777777" w:rsidR="00CD0FBB" w:rsidRDefault="00CD0FBB" w:rsidP="00CD0FBB">
      <w:pPr>
        <w:pStyle w:val="Uppgiftluftver"/>
      </w:pPr>
      <w:r>
        <w:rPr>
          <w:rStyle w:val="Uppgiftssiffra"/>
        </w:rPr>
        <w:lastRenderedPageBreak/>
        <w:t xml:space="preserve">  6</w:t>
      </w:r>
      <w:r>
        <w:rPr>
          <w:rStyle w:val="Uppgiftssiffra"/>
        </w:rPr>
        <w:tab/>
      </w:r>
      <w:proofErr w:type="gramStart"/>
      <w:r>
        <w:t>a)  Hur</w:t>
      </w:r>
      <w:proofErr w:type="gramEnd"/>
      <w:r>
        <w:t xml:space="preserve"> många möjliga utfall finns det om man kastar två stycken 10-sidiga tärningar?</w:t>
      </w:r>
      <w:r w:rsidR="00453173">
        <w:tab/>
        <w:t>B</w:t>
      </w:r>
    </w:p>
    <w:p w14:paraId="1F3F46A1" w14:textId="77777777" w:rsidR="00CD0FBB" w:rsidRPr="00427040" w:rsidRDefault="00CD0FBB" w:rsidP="00CD0FBB">
      <w:pPr>
        <w:pStyle w:val="Uppgift"/>
      </w:pPr>
      <w:r>
        <w:tab/>
        <w:t>b)  Förklara hur du tänker.</w:t>
      </w:r>
      <w:r w:rsidR="000D42CE">
        <w:tab/>
      </w:r>
      <w:r w:rsidR="00453173">
        <w:tab/>
      </w:r>
      <w:r w:rsidR="00453173">
        <w:tab/>
      </w:r>
      <w:r w:rsidR="000D42CE">
        <w:t>R</w:t>
      </w:r>
    </w:p>
    <w:p w14:paraId="598559B7" w14:textId="77777777" w:rsidR="00CD0FBB" w:rsidRDefault="00B20219" w:rsidP="00CD0FBB">
      <w:pPr>
        <w:pStyle w:val="Uppgiftluftver"/>
      </w:pPr>
      <w:r>
        <w:rPr>
          <w:rStyle w:val="Uppgiftssiffra"/>
        </w:rPr>
        <w:t xml:space="preserve">  </w:t>
      </w:r>
      <w:r w:rsidR="00CD0FBB">
        <w:rPr>
          <w:rStyle w:val="Uppgiftssiffra"/>
        </w:rPr>
        <w:t>7</w:t>
      </w:r>
      <w:r w:rsidR="00CD0FBB">
        <w:rPr>
          <w:rStyle w:val="Uppgiftssiffra"/>
        </w:rPr>
        <w:tab/>
      </w:r>
      <w:r w:rsidR="00CD0FBB">
        <w:t xml:space="preserve">Medelvärdet av tre olika positiva heltal är 12. </w:t>
      </w:r>
      <w:r w:rsidR="00CD0FBB">
        <w:br/>
      </w:r>
      <w:proofErr w:type="gramStart"/>
      <w:r w:rsidR="00CD0FBB">
        <w:t>a)  Hur</w:t>
      </w:r>
      <w:proofErr w:type="gramEnd"/>
      <w:r w:rsidR="00CD0FBB">
        <w:t xml:space="preserve"> stort kan det största av de tre talen vara?</w:t>
      </w:r>
      <w:r w:rsidR="000D42CE">
        <w:tab/>
      </w:r>
      <w:r w:rsidR="00453173">
        <w:tab/>
      </w:r>
      <w:r w:rsidR="000D42CE">
        <w:t>B  P</w:t>
      </w:r>
    </w:p>
    <w:p w14:paraId="6BCFA967" w14:textId="77777777" w:rsidR="00CD0FBB" w:rsidRDefault="00CD0FBB" w:rsidP="00CD0FBB">
      <w:pPr>
        <w:pStyle w:val="Uppgift"/>
      </w:pPr>
      <w:r>
        <w:tab/>
        <w:t>b)  Förklara hur du tänker.</w:t>
      </w:r>
      <w:r w:rsidR="00B20219">
        <w:tab/>
      </w:r>
      <w:r w:rsidR="00B20219">
        <w:tab/>
      </w:r>
      <w:r w:rsidR="000D42CE">
        <w:tab/>
        <w:t>R</w:t>
      </w:r>
    </w:p>
    <w:p w14:paraId="18A2D226" w14:textId="77777777" w:rsidR="00B706BA" w:rsidRDefault="00B706BA" w:rsidP="00CD0FBB">
      <w:pPr>
        <w:rPr>
          <w:b/>
        </w:rPr>
      </w:pPr>
    </w:p>
    <w:p w14:paraId="3964CDDA" w14:textId="77777777" w:rsidR="00B706BA" w:rsidRPr="000A5A8B" w:rsidRDefault="00B706BA" w:rsidP="00B7520D">
      <w:pPr>
        <w:pStyle w:val="RUnder"/>
      </w:pPr>
      <w:r w:rsidRPr="000A5A8B">
        <w:rPr>
          <w:noProof/>
        </w:rPr>
        <w:drawing>
          <wp:anchor distT="0" distB="0" distL="114300" distR="114300" simplePos="0" relativeHeight="251706368" behindDoc="1" locked="0" layoutInCell="1" allowOverlap="1" wp14:anchorId="276F1F92" wp14:editId="6D1AF75B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5A8B">
        <w:t>Del II</w:t>
      </w:r>
    </w:p>
    <w:p w14:paraId="6B39FA10" w14:textId="77777777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 wp14:anchorId="3E905DA9" wp14:editId="4366031F">
            <wp:simplePos x="0" y="0"/>
            <wp:positionH relativeFrom="column">
              <wp:posOffset>74295</wp:posOffset>
            </wp:positionH>
            <wp:positionV relativeFrom="paragraph">
              <wp:posOffset>335915</wp:posOffset>
            </wp:positionV>
            <wp:extent cx="123825" cy="160020"/>
            <wp:effectExtent l="19050" t="0" r="9525" b="0"/>
            <wp:wrapNone/>
            <wp:docPr id="5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06BA"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CD0FBB">
        <w:t xml:space="preserve">I en skola går 30 % av eleverna i åk 7 och lika stor andel i åk 8. </w:t>
      </w:r>
      <w:r w:rsidR="00CD0FBB">
        <w:br/>
        <w:t xml:space="preserve">Resten av eleverna går i åk 9. Rita ett cirkeldiagram som visar </w:t>
      </w:r>
      <w:r w:rsidR="00CD0FBB">
        <w:br/>
        <w:t>fördelningen av elever.</w:t>
      </w:r>
      <w:r w:rsidR="000D42CE">
        <w:tab/>
      </w:r>
      <w:r w:rsidR="00453173">
        <w:tab/>
      </w:r>
      <w:r w:rsidR="00453173">
        <w:tab/>
      </w:r>
      <w:proofErr w:type="gramStart"/>
      <w:r w:rsidR="000D42CE">
        <w:t>B  M</w:t>
      </w:r>
      <w:proofErr w:type="gramEnd"/>
      <w:r w:rsidR="000D42CE">
        <w:t xml:space="preserve">  K</w:t>
      </w:r>
    </w:p>
    <w:p w14:paraId="2A3B17CC" w14:textId="77777777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9440" behindDoc="1" locked="0" layoutInCell="1" allowOverlap="1" wp14:anchorId="3B92973A" wp14:editId="01C0532E">
            <wp:simplePos x="0" y="0"/>
            <wp:positionH relativeFrom="column">
              <wp:posOffset>74295</wp:posOffset>
            </wp:positionH>
            <wp:positionV relativeFrom="paragraph">
              <wp:posOffset>325755</wp:posOffset>
            </wp:positionV>
            <wp:extent cx="123825" cy="160020"/>
            <wp:effectExtent l="19050" t="0" r="9525" b="0"/>
            <wp:wrapNone/>
            <wp:docPr id="6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 xml:space="preserve">  9</w:t>
      </w:r>
      <w:r w:rsidR="00CD0FBB">
        <w:rPr>
          <w:rStyle w:val="Uppgiftssiffra"/>
        </w:rPr>
        <w:tab/>
      </w:r>
      <w:r w:rsidR="00CD0FBB">
        <w:t>Titta på diagrammet till uppgift 2.</w:t>
      </w:r>
    </w:p>
    <w:p w14:paraId="380CBAD0" w14:textId="77777777" w:rsidR="00CD0FBB" w:rsidRDefault="00CD0FBB" w:rsidP="00CD0FBB">
      <w:pPr>
        <w:pStyle w:val="Uppgift"/>
      </w:pPr>
      <w:r>
        <w:tab/>
        <w:t>a)  Beräkna medelvärdet. Avrunda till tiondelar.</w:t>
      </w:r>
      <w:r w:rsidR="00453173">
        <w:tab/>
      </w:r>
      <w:r w:rsidR="000D42CE">
        <w:tab/>
      </w:r>
    </w:p>
    <w:p w14:paraId="5B677EE6" w14:textId="77777777" w:rsidR="00CD0FBB" w:rsidRDefault="00CD0FBB" w:rsidP="00CD0FBB">
      <w:pPr>
        <w:pStyle w:val="Uppgift"/>
      </w:pPr>
      <w:r>
        <w:tab/>
        <w:t>b)  Vilken är medianen?</w:t>
      </w:r>
      <w:r w:rsidR="000D42CE">
        <w:tab/>
      </w:r>
      <w:r w:rsidR="00453173">
        <w:tab/>
      </w:r>
      <w:r w:rsidR="00453173">
        <w:tab/>
      </w:r>
    </w:p>
    <w:p w14:paraId="2C7C2662" w14:textId="77777777" w:rsidR="00CD0FBB" w:rsidRDefault="00CD0FBB" w:rsidP="00CD0FBB">
      <w:pPr>
        <w:pStyle w:val="Uppgift"/>
      </w:pPr>
      <w:r>
        <w:tab/>
        <w:t>c)  Beräkna den relativa frekvensen för betyget 5.</w:t>
      </w:r>
      <w:r w:rsidR="00B254EC">
        <w:t xml:space="preserve"> Avrunda till hela procent.</w:t>
      </w:r>
      <w:r w:rsidR="000D42CE">
        <w:tab/>
      </w:r>
      <w:proofErr w:type="gramStart"/>
      <w:r w:rsidR="000D42CE">
        <w:t>B  M</w:t>
      </w:r>
      <w:proofErr w:type="gramEnd"/>
      <w:r w:rsidR="000D42CE">
        <w:t xml:space="preserve">  K</w:t>
      </w:r>
    </w:p>
    <w:p w14:paraId="31D93580" w14:textId="77777777" w:rsidR="00CD0FBB" w:rsidRPr="00CB5939" w:rsidRDefault="003D449D" w:rsidP="003D449D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1488" behindDoc="1" locked="0" layoutInCell="1" allowOverlap="1" wp14:anchorId="4A43CDA6" wp14:editId="26352D27">
            <wp:simplePos x="0" y="0"/>
            <wp:positionH relativeFrom="column">
              <wp:posOffset>43815</wp:posOffset>
            </wp:positionH>
            <wp:positionV relativeFrom="paragraph">
              <wp:posOffset>390525</wp:posOffset>
            </wp:positionV>
            <wp:extent cx="123825" cy="160020"/>
            <wp:effectExtent l="19050" t="0" r="9525" b="0"/>
            <wp:wrapNone/>
            <wp:docPr id="7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>10</w:t>
      </w:r>
      <w:r w:rsidR="00CD0FBB" w:rsidRPr="00932A2B">
        <w:tab/>
      </w:r>
      <w:r w:rsidR="00CD0FBB" w:rsidRPr="00CB5939">
        <w:t xml:space="preserve">Hur många mil kördes varje bil i genomsnitt det här året? </w:t>
      </w:r>
      <w:r w:rsidR="004C251D">
        <w:br/>
      </w:r>
      <w:r w:rsidR="00CD0FBB" w:rsidRPr="00CB5939">
        <w:t>Avrunda till tiotal mil.</w:t>
      </w:r>
      <w:r w:rsidR="000D42CE">
        <w:tab/>
      </w:r>
      <w:r w:rsidR="00453173">
        <w:tab/>
      </w:r>
      <w:r w:rsidR="00453173">
        <w:tab/>
      </w:r>
      <w:proofErr w:type="gramStart"/>
      <w:r w:rsidR="000D42CE">
        <w:t>B  M</w:t>
      </w:r>
      <w:proofErr w:type="gramEnd"/>
      <w:r w:rsidR="000D42CE">
        <w:t xml:space="preserve">  K</w:t>
      </w:r>
    </w:p>
    <w:p w14:paraId="74E6364E" w14:textId="77777777" w:rsidR="003D449D" w:rsidRPr="003D449D" w:rsidRDefault="003D449D" w:rsidP="003D449D">
      <w:pPr>
        <w:pStyle w:val="Uppgiftluftver"/>
        <w:rPr>
          <w:rStyle w:val="Uppgiftssiffra"/>
          <w:rFonts w:ascii="Times New Roman" w:hAnsi="Times New Roman"/>
          <w:sz w:val="22"/>
        </w:rPr>
      </w:pPr>
      <w:r>
        <w:rPr>
          <w:rStyle w:val="Uppgiftssiffra"/>
          <w:rFonts w:ascii="Times New Roman" w:hAnsi="Times New Roman"/>
          <w:sz w:val="22"/>
        </w:rPr>
        <w:tab/>
      </w:r>
      <w:r>
        <w:rPr>
          <w:noProof/>
          <w:szCs w:val="20"/>
        </w:rPr>
        <w:drawing>
          <wp:inline distT="0" distB="0" distL="0" distR="0" wp14:anchorId="61120576" wp14:editId="0B6866F9">
            <wp:extent cx="2143125" cy="904875"/>
            <wp:effectExtent l="19050" t="0" r="9525" b="0"/>
            <wp:docPr id="4" name="Bildobjekt 3" descr="Ö5-2-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2-10.eps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E4120" w14:textId="77777777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3536" behindDoc="1" locked="0" layoutInCell="1" allowOverlap="1" wp14:anchorId="3F430F89" wp14:editId="0AB7D3A3">
            <wp:simplePos x="0" y="0"/>
            <wp:positionH relativeFrom="column">
              <wp:posOffset>43815</wp:posOffset>
            </wp:positionH>
            <wp:positionV relativeFrom="paragraph">
              <wp:posOffset>344805</wp:posOffset>
            </wp:positionV>
            <wp:extent cx="123825" cy="160020"/>
            <wp:effectExtent l="19050" t="0" r="9525" b="0"/>
            <wp:wrapNone/>
            <wp:docPr id="8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>11</w:t>
      </w:r>
      <w:r w:rsidR="00CD0FBB">
        <w:rPr>
          <w:rStyle w:val="Uppgiftssiffra"/>
        </w:rPr>
        <w:tab/>
      </w:r>
      <w:r w:rsidR="00CD0FBB">
        <w:t xml:space="preserve">Du kastar två sexsidiga tärningar. Hur stor är sannolikheten att summan är 9 </w:t>
      </w:r>
      <w:r w:rsidR="004C251D">
        <w:br/>
      </w:r>
      <w:r w:rsidR="00CD0FBB">
        <w:t>eller större? Svara med ett bråk i enklaste form.</w:t>
      </w:r>
      <w:r w:rsidR="00453173">
        <w:tab/>
      </w:r>
      <w:r w:rsidR="000D42CE">
        <w:tab/>
      </w:r>
      <w:proofErr w:type="gramStart"/>
      <w:r w:rsidR="000D42CE">
        <w:t>B  M</w:t>
      </w:r>
      <w:proofErr w:type="gramEnd"/>
      <w:r w:rsidR="000D42CE">
        <w:t xml:space="preserve">  K</w:t>
      </w:r>
    </w:p>
    <w:p w14:paraId="23D54CF5" w14:textId="77777777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5584" behindDoc="1" locked="0" layoutInCell="1" allowOverlap="1" wp14:anchorId="493ED806" wp14:editId="0AF246C8">
            <wp:simplePos x="0" y="0"/>
            <wp:positionH relativeFrom="column">
              <wp:posOffset>43815</wp:posOffset>
            </wp:positionH>
            <wp:positionV relativeFrom="paragraph">
              <wp:posOffset>349885</wp:posOffset>
            </wp:positionV>
            <wp:extent cx="123825" cy="160020"/>
            <wp:effectExtent l="19050" t="0" r="9525" b="0"/>
            <wp:wrapNone/>
            <wp:docPr id="9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>12</w:t>
      </w:r>
      <w:r w:rsidR="00CD0FBB" w:rsidRPr="00932A2B">
        <w:tab/>
        <w:t xml:space="preserve">I ett företag arbetar tolv personer. Medelvärdet av deras löner är </w:t>
      </w:r>
      <w:r w:rsidR="00CD0FBB">
        <w:t>26</w:t>
      </w:r>
      <w:r w:rsidR="00CD0FBB" w:rsidRPr="00932A2B">
        <w:t xml:space="preserve"> 750 kr. </w:t>
      </w:r>
      <w:r w:rsidR="00CD0FBB">
        <w:br/>
      </w:r>
      <w:r w:rsidR="00CD0FBB" w:rsidRPr="00932A2B">
        <w:t>En av de anställda slutar och en ny anställs. Den som slutar har en</w:t>
      </w:r>
      <w:r w:rsidR="00CD0FBB">
        <w:br/>
      </w:r>
      <w:r w:rsidR="00CD0FBB" w:rsidRPr="00932A2B">
        <w:t xml:space="preserve"> månadslön på </w:t>
      </w:r>
      <w:r w:rsidR="00CD0FBB">
        <w:t>32 400</w:t>
      </w:r>
      <w:r w:rsidR="00CD0FBB" w:rsidRPr="00932A2B">
        <w:t xml:space="preserve"> kr medan den nyanställde får lönen </w:t>
      </w:r>
      <w:r w:rsidR="00CD0FBB">
        <w:t>21 700</w:t>
      </w:r>
      <w:r w:rsidR="00CD0FBB" w:rsidRPr="00932A2B">
        <w:t xml:space="preserve"> kr. </w:t>
      </w:r>
      <w:r w:rsidR="00CD0FBB">
        <w:br/>
      </w:r>
      <w:r w:rsidR="00CD0FBB" w:rsidRPr="00932A2B">
        <w:t xml:space="preserve">Vilken blir den nya medellönen? Avrunda till </w:t>
      </w:r>
      <w:r w:rsidR="00CD0FBB">
        <w:t>tiotal</w:t>
      </w:r>
      <w:r w:rsidR="00CD0FBB" w:rsidRPr="00932A2B">
        <w:t xml:space="preserve"> kronor.</w:t>
      </w:r>
      <w:r w:rsidR="000D42CE">
        <w:tab/>
      </w:r>
      <w:proofErr w:type="gramStart"/>
      <w:r w:rsidR="000D42CE">
        <w:t>P  B</w:t>
      </w:r>
      <w:proofErr w:type="gramEnd"/>
      <w:r w:rsidR="000D42CE">
        <w:t xml:space="preserve">  M  K</w:t>
      </w:r>
    </w:p>
    <w:p w14:paraId="48F60ECC" w14:textId="77777777" w:rsidR="000D42CE" w:rsidRDefault="000D42CE" w:rsidP="00CD0FBB">
      <w:pPr>
        <w:pStyle w:val="Uppgiftluftver"/>
      </w:pPr>
    </w:p>
    <w:p w14:paraId="22A28001" w14:textId="77777777" w:rsidR="00B92BA4" w:rsidRDefault="00B92BA4" w:rsidP="00CD0FBB">
      <w:pPr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br w:type="page"/>
      </w:r>
    </w:p>
    <w:p w14:paraId="4F155C50" w14:textId="77777777" w:rsidR="00E13E05" w:rsidRPr="00B7520D" w:rsidRDefault="00CF5701" w:rsidP="003D449D">
      <w:pPr>
        <w:pStyle w:val="FormatmallRAvsnittArial19pt"/>
      </w:pPr>
      <w:r w:rsidRPr="00B7520D">
        <w:rPr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 wp14:anchorId="0B923004" wp14:editId="0248B644">
            <wp:simplePos x="0" y="0"/>
            <wp:positionH relativeFrom="margin">
              <wp:posOffset>-1847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 w:rsidRPr="00B7520D">
        <w:t>F</w:t>
      </w:r>
      <w:r w:rsidR="00E13E05" w:rsidRPr="00B7520D">
        <w:t>acit och lösningar</w:t>
      </w:r>
    </w:p>
    <w:p w14:paraId="01833A84" w14:textId="77777777" w:rsidR="00E13E05" w:rsidRPr="003D449D" w:rsidRDefault="00E13E05" w:rsidP="003D449D">
      <w:pPr>
        <w:pStyle w:val="RUnder"/>
      </w:pPr>
      <w:r w:rsidRPr="00B7520D">
        <w:t>Del I</w:t>
      </w:r>
    </w:p>
    <w:p w14:paraId="22687814" w14:textId="77777777" w:rsidR="00CD0FBB" w:rsidRDefault="00CF5701" w:rsidP="003D449D">
      <w:pPr>
        <w:pStyle w:val="Uppgift"/>
      </w:pPr>
      <w:r w:rsidRPr="00B706BA">
        <w:rPr>
          <w:rStyle w:val="Uppgiftssiffra"/>
          <w:b/>
        </w:rPr>
        <w:t xml:space="preserve">  </w:t>
      </w:r>
      <w:r w:rsidR="00E13E05" w:rsidRPr="00427040">
        <w:rPr>
          <w:rStyle w:val="Uppgiftssiffra"/>
          <w:b/>
        </w:rPr>
        <w:t>1</w:t>
      </w:r>
      <w:r w:rsidR="00C37726" w:rsidRPr="00427040">
        <w:t xml:space="preserve"> </w:t>
      </w:r>
      <w:r w:rsidR="00C22F7F" w:rsidRPr="00427040">
        <w:tab/>
      </w:r>
      <w:r w:rsidR="003D449D" w:rsidRPr="003D449D">
        <w:rPr>
          <w:position w:val="-22"/>
        </w:rPr>
        <w:object w:dxaOrig="200" w:dyaOrig="580" w14:anchorId="3A84F3A5">
          <v:shape id="_x0000_i1026" type="#_x0000_t75" style="width:9.75pt;height:29.25pt" o:ole="">
            <v:imagedata r:id="rId14" o:title=""/>
          </v:shape>
          <o:OLEObject Type="Embed" ProgID="Equation.DSMT4" ShapeID="_x0000_i1026" DrawAspect="Content" ObjectID="_1714405420" r:id="rId15"/>
        </w:object>
      </w:r>
    </w:p>
    <w:p w14:paraId="1CD34B7F" w14:textId="77777777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2</w:t>
      </w:r>
      <w:r w:rsidR="00CD0FBB">
        <w:rPr>
          <w:b/>
        </w:rPr>
        <w:tab/>
      </w:r>
      <w:r w:rsidR="00CD0FBB">
        <w:t xml:space="preserve">a) Längs </w:t>
      </w:r>
      <w:r w:rsidR="00CD0FBB">
        <w:rPr>
          <w:i/>
        </w:rPr>
        <w:t>x</w:t>
      </w:r>
      <w:r w:rsidR="00CD0FBB">
        <w:t>-axeln är det tal.</w:t>
      </w:r>
    </w:p>
    <w:p w14:paraId="7103F6E7" w14:textId="77777777" w:rsidR="00CD0FBB" w:rsidRPr="000B757F" w:rsidRDefault="00CD0FBB" w:rsidP="003D449D">
      <w:pPr>
        <w:pStyle w:val="Uppgift"/>
        <w:rPr>
          <w:lang w:val="en-GB"/>
        </w:rPr>
      </w:pPr>
      <w:r>
        <w:tab/>
      </w:r>
      <w:r w:rsidR="00B254EC" w:rsidRPr="000B757F">
        <w:rPr>
          <w:lang w:val="en-GB"/>
        </w:rPr>
        <w:t>b) 4</w:t>
      </w:r>
    </w:p>
    <w:p w14:paraId="4023E11C" w14:textId="77777777" w:rsidR="00CD0FBB" w:rsidRDefault="003D449D" w:rsidP="003D449D">
      <w:pPr>
        <w:pStyle w:val="Uppgift"/>
        <w:rPr>
          <w:lang w:val="en-GB"/>
        </w:rPr>
      </w:pPr>
      <w:r w:rsidRPr="000B757F">
        <w:rPr>
          <w:rStyle w:val="Uppgiftssiffra"/>
          <w:lang w:val="en-GB"/>
        </w:rPr>
        <w:t xml:space="preserve">  </w:t>
      </w:r>
      <w:r w:rsidR="00CD0FBB" w:rsidRPr="00453173">
        <w:rPr>
          <w:rStyle w:val="Uppgiftssiffra"/>
          <w:lang w:val="en-GB"/>
        </w:rPr>
        <w:t>3</w:t>
      </w:r>
      <w:r w:rsidR="00CD0FBB" w:rsidRPr="00CD0FBB">
        <w:rPr>
          <w:b/>
          <w:lang w:val="en-GB"/>
        </w:rPr>
        <w:tab/>
      </w:r>
      <w:r w:rsidR="00B254EC">
        <w:rPr>
          <w:lang w:val="en-GB"/>
        </w:rPr>
        <w:t>40</w:t>
      </w:r>
      <w:r w:rsidR="00CD0FBB" w:rsidRPr="00CD0FBB">
        <w:rPr>
          <w:lang w:val="en-GB"/>
        </w:rPr>
        <w:t xml:space="preserve"> %</w:t>
      </w:r>
    </w:p>
    <w:p w14:paraId="3B7FC1AB" w14:textId="77777777" w:rsidR="00B254EC" w:rsidRDefault="00B254EC" w:rsidP="003D449D">
      <w:pPr>
        <w:pStyle w:val="Uppgift"/>
        <w:rPr>
          <w:lang w:val="en-GB"/>
        </w:rPr>
      </w:pPr>
      <w:r w:rsidRPr="000B757F">
        <w:rPr>
          <w:rStyle w:val="Uppgiftssiffra"/>
          <w:lang w:val="en-GB"/>
        </w:rPr>
        <w:t xml:space="preserve">  4</w:t>
      </w:r>
      <w:r>
        <w:rPr>
          <w:lang w:val="en-GB"/>
        </w:rPr>
        <w:tab/>
        <w:t>a) 25 % (</w:t>
      </w:r>
      <w:r w:rsidRPr="00B254EC">
        <w:rPr>
          <w:position w:val="-22"/>
          <w:lang w:val="en-GB"/>
        </w:rPr>
        <w:object w:dxaOrig="220" w:dyaOrig="580" w14:anchorId="1983C97A">
          <v:shape id="_x0000_i1027" type="#_x0000_t75" style="width:10.5pt;height:28.5pt" o:ole="">
            <v:imagedata r:id="rId16" o:title=""/>
          </v:shape>
          <o:OLEObject Type="Embed" ProgID="Equation.DSMT4" ShapeID="_x0000_i1027" DrawAspect="Content" ObjectID="_1714405421" r:id="rId17"/>
        </w:object>
      </w:r>
      <w:r>
        <w:rPr>
          <w:lang w:val="en-GB"/>
        </w:rPr>
        <w:t>)</w:t>
      </w:r>
    </w:p>
    <w:p w14:paraId="2F359670" w14:textId="77777777" w:rsidR="00B254EC" w:rsidRDefault="00B254EC" w:rsidP="003D449D">
      <w:pPr>
        <w:pStyle w:val="Uppgift"/>
        <w:rPr>
          <w:lang w:val="en-GB"/>
        </w:rPr>
      </w:pPr>
      <w:r>
        <w:rPr>
          <w:lang w:val="en-GB"/>
        </w:rPr>
        <w:tab/>
        <w:t>b) 10 % (</w:t>
      </w:r>
      <w:r w:rsidRPr="00B254EC">
        <w:rPr>
          <w:position w:val="-22"/>
          <w:lang w:val="en-GB"/>
        </w:rPr>
        <w:object w:dxaOrig="300" w:dyaOrig="580" w14:anchorId="6FD51134">
          <v:shape id="_x0000_i1028" type="#_x0000_t75" style="width:15pt;height:28.5pt" o:ole="">
            <v:imagedata r:id="rId18" o:title=""/>
          </v:shape>
          <o:OLEObject Type="Embed" ProgID="Equation.DSMT4" ShapeID="_x0000_i1028" DrawAspect="Content" ObjectID="_1714405422" r:id="rId19"/>
        </w:object>
      </w:r>
      <w:r>
        <w:rPr>
          <w:lang w:val="en-GB"/>
        </w:rPr>
        <w:t>)</w:t>
      </w:r>
    </w:p>
    <w:p w14:paraId="35D90DF2" w14:textId="77777777" w:rsidR="00B254EC" w:rsidRPr="00CD0FBB" w:rsidRDefault="00B254EC" w:rsidP="003D449D">
      <w:pPr>
        <w:pStyle w:val="Uppgift"/>
        <w:rPr>
          <w:lang w:val="en-GB"/>
        </w:rPr>
      </w:pPr>
      <w:r>
        <w:rPr>
          <w:lang w:val="en-GB"/>
        </w:rPr>
        <w:tab/>
        <w:t>c) 65 % (</w:t>
      </w:r>
      <w:r w:rsidRPr="00B254EC">
        <w:rPr>
          <w:position w:val="-22"/>
          <w:lang w:val="en-GB"/>
        </w:rPr>
        <w:object w:dxaOrig="340" w:dyaOrig="580" w14:anchorId="5C01E775">
          <v:shape id="_x0000_i1029" type="#_x0000_t75" style="width:16.5pt;height:28.5pt" o:ole="">
            <v:imagedata r:id="rId20" o:title=""/>
          </v:shape>
          <o:OLEObject Type="Embed" ProgID="Equation.DSMT4" ShapeID="_x0000_i1029" DrawAspect="Content" ObjectID="_1714405423" r:id="rId21"/>
        </w:object>
      </w:r>
      <w:r>
        <w:rPr>
          <w:lang w:val="en-GB"/>
        </w:rPr>
        <w:t>)</w:t>
      </w:r>
    </w:p>
    <w:p w14:paraId="62F8CCC9" w14:textId="77777777" w:rsidR="00CD0FBB" w:rsidRPr="00CD0FBB" w:rsidRDefault="003D449D" w:rsidP="003D449D">
      <w:pPr>
        <w:pStyle w:val="Uppgift"/>
        <w:rPr>
          <w:lang w:val="en-GB"/>
        </w:rPr>
      </w:pPr>
      <w:r w:rsidRPr="00453173">
        <w:rPr>
          <w:rStyle w:val="Uppgiftssiffra"/>
          <w:lang w:val="en-GB"/>
        </w:rPr>
        <w:t xml:space="preserve">  </w:t>
      </w:r>
      <w:r w:rsidR="00CD0FBB" w:rsidRPr="00453173">
        <w:rPr>
          <w:rStyle w:val="Uppgiftssiffra"/>
          <w:lang w:val="en-GB"/>
        </w:rPr>
        <w:t>5</w:t>
      </w:r>
      <w:r w:rsidR="00CD0FBB" w:rsidRPr="00CD0FBB">
        <w:rPr>
          <w:b/>
          <w:lang w:val="en-GB"/>
        </w:rPr>
        <w:tab/>
      </w:r>
      <w:proofErr w:type="spellStart"/>
      <w:r w:rsidR="00CD0FBB" w:rsidRPr="00CD0FBB">
        <w:rPr>
          <w:lang w:val="en-GB"/>
        </w:rPr>
        <w:t>Linjediagram</w:t>
      </w:r>
      <w:proofErr w:type="spellEnd"/>
    </w:p>
    <w:p w14:paraId="7DD52CFB" w14:textId="77777777" w:rsidR="00CD0FBB" w:rsidRPr="00CD0FBB" w:rsidRDefault="003D449D" w:rsidP="003D449D">
      <w:pPr>
        <w:pStyle w:val="Uppgift"/>
        <w:rPr>
          <w:lang w:val="en-GB"/>
        </w:rPr>
      </w:pPr>
      <w:r w:rsidRPr="00453173">
        <w:rPr>
          <w:rStyle w:val="Uppgiftssiffra"/>
          <w:lang w:val="en-GB"/>
        </w:rPr>
        <w:t xml:space="preserve">  </w:t>
      </w:r>
      <w:r w:rsidR="00CD0FBB" w:rsidRPr="00453173">
        <w:rPr>
          <w:rStyle w:val="Uppgiftssiffra"/>
          <w:lang w:val="en-GB"/>
        </w:rPr>
        <w:t>6</w:t>
      </w:r>
      <w:r w:rsidR="00CD0FBB" w:rsidRPr="00CD0FBB">
        <w:rPr>
          <w:b/>
          <w:lang w:val="en-GB"/>
        </w:rPr>
        <w:tab/>
      </w:r>
      <w:r w:rsidR="00CD0FBB" w:rsidRPr="00CD0FBB">
        <w:rPr>
          <w:lang w:val="en-GB"/>
        </w:rPr>
        <w:t xml:space="preserve">a) 100 </w:t>
      </w:r>
      <w:proofErr w:type="spellStart"/>
      <w:r w:rsidR="00CD0FBB" w:rsidRPr="00CD0FBB">
        <w:rPr>
          <w:lang w:val="en-GB"/>
        </w:rPr>
        <w:t>st</w:t>
      </w:r>
      <w:proofErr w:type="spellEnd"/>
      <w:r w:rsidR="00CD0FBB" w:rsidRPr="00CD0FBB">
        <w:rPr>
          <w:lang w:val="en-GB"/>
        </w:rPr>
        <w:t xml:space="preserve"> </w:t>
      </w:r>
    </w:p>
    <w:p w14:paraId="762BA3F3" w14:textId="77777777" w:rsidR="00CD0FBB" w:rsidRPr="00453173" w:rsidRDefault="00CD0FBB" w:rsidP="003D449D">
      <w:pPr>
        <w:pStyle w:val="Uppgift"/>
      </w:pPr>
      <w:r w:rsidRPr="00CD0FBB">
        <w:rPr>
          <w:lang w:val="en-GB"/>
        </w:rPr>
        <w:tab/>
      </w:r>
      <w:r w:rsidRPr="00453173">
        <w:t>b) 10 ∙ 10 = 100</w:t>
      </w:r>
    </w:p>
    <w:p w14:paraId="033D8A68" w14:textId="77777777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7</w:t>
      </w:r>
      <w:r w:rsidR="00CD0FBB">
        <w:rPr>
          <w:b/>
        </w:rPr>
        <w:tab/>
      </w:r>
      <w:r w:rsidR="00CD0FBB">
        <w:t>a) 33</w:t>
      </w:r>
    </w:p>
    <w:p w14:paraId="6AF36543" w14:textId="77777777" w:rsidR="00CD0FBB" w:rsidRDefault="00CD0FBB" w:rsidP="003D449D">
      <w:pPr>
        <w:pStyle w:val="Uppgift"/>
      </w:pPr>
      <w:r>
        <w:tab/>
        <w:t xml:space="preserve">b) Summanav de tre talen är 3 ∙ 12 = 36. </w:t>
      </w:r>
      <w:r w:rsidR="003D449D">
        <w:br/>
        <w:t xml:space="preserve">    </w:t>
      </w:r>
      <w:r>
        <w:t xml:space="preserve">De minsta talen kan vara 1 och 2. </w:t>
      </w:r>
      <w:r w:rsidR="003D449D">
        <w:br/>
        <w:t xml:space="preserve">    </w:t>
      </w:r>
      <w:r>
        <w:t>Då är det tredje talet 36 – 1 – 2 = 33.</w:t>
      </w:r>
    </w:p>
    <w:p w14:paraId="16809F00" w14:textId="77777777" w:rsidR="003D449D" w:rsidRDefault="003D449D" w:rsidP="003D449D">
      <w:pPr>
        <w:pStyle w:val="Uppgift"/>
      </w:pPr>
    </w:p>
    <w:p w14:paraId="5F607D84" w14:textId="77777777" w:rsidR="00CD0FBB" w:rsidRDefault="00CD0FBB" w:rsidP="003D449D">
      <w:pPr>
        <w:pStyle w:val="RUnder"/>
      </w:pPr>
      <w:r w:rsidRPr="003D449D">
        <w:rPr>
          <w:rStyle w:val="Uppgiftssiffra"/>
        </w:rPr>
        <w:t>De</w:t>
      </w:r>
      <w:r w:rsidRPr="00977E10">
        <w:t>l II</w:t>
      </w:r>
    </w:p>
    <w:p w14:paraId="13BC2BD7" w14:textId="77777777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8</w:t>
      </w:r>
      <w:r w:rsidR="00CD0FBB">
        <w:rPr>
          <w:b/>
        </w:rPr>
        <w:tab/>
      </w:r>
      <w:r w:rsidR="00CD0FBB">
        <w:t>Medelpunktsvinklarna ska vara:</w:t>
      </w:r>
    </w:p>
    <w:p w14:paraId="34EA8663" w14:textId="77777777" w:rsidR="00CD0FBB" w:rsidRDefault="00CD0FBB" w:rsidP="003D449D">
      <w:pPr>
        <w:pStyle w:val="Uppgift"/>
      </w:pPr>
      <w:r>
        <w:tab/>
        <w:t>Åk 7: 108°</w:t>
      </w:r>
    </w:p>
    <w:p w14:paraId="24324F0C" w14:textId="77777777" w:rsidR="00CD0FBB" w:rsidRDefault="00CD0FBB" w:rsidP="003D449D">
      <w:pPr>
        <w:pStyle w:val="Uppgift"/>
      </w:pPr>
      <w:r>
        <w:tab/>
        <w:t>Åk 8: 108°</w:t>
      </w:r>
    </w:p>
    <w:p w14:paraId="390F32FC" w14:textId="77777777" w:rsidR="00CD0FBB" w:rsidRDefault="00CD0FBB" w:rsidP="003D449D">
      <w:pPr>
        <w:pStyle w:val="Uppgift"/>
      </w:pPr>
      <w:r>
        <w:tab/>
        <w:t>Åk 9: 144°</w:t>
      </w:r>
    </w:p>
    <w:p w14:paraId="1723CD28" w14:textId="77777777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9</w:t>
      </w:r>
      <w:r w:rsidR="00CD0FBB">
        <w:tab/>
        <w:t xml:space="preserve">a) </w:t>
      </w:r>
      <w:r w:rsidR="00B254EC">
        <w:t>3,7</w:t>
      </w:r>
    </w:p>
    <w:p w14:paraId="538248AD" w14:textId="77777777" w:rsidR="00CD0FBB" w:rsidRDefault="00CD0FBB" w:rsidP="003D449D">
      <w:pPr>
        <w:pStyle w:val="Uppgift"/>
      </w:pPr>
      <w:r>
        <w:tab/>
        <w:t xml:space="preserve">b) </w:t>
      </w:r>
      <w:r w:rsidR="00B254EC">
        <w:t>4</w:t>
      </w:r>
    </w:p>
    <w:p w14:paraId="482B0A2F" w14:textId="77777777" w:rsidR="00B254EC" w:rsidRDefault="00B254EC" w:rsidP="003D449D">
      <w:pPr>
        <w:pStyle w:val="Uppgift"/>
      </w:pPr>
      <w:r>
        <w:tab/>
        <w:t>c) 26 %</w:t>
      </w:r>
    </w:p>
    <w:p w14:paraId="36329826" w14:textId="77777777" w:rsidR="00CD0FBB" w:rsidRDefault="00CD0FBB" w:rsidP="003D449D">
      <w:pPr>
        <w:pStyle w:val="Uppgift"/>
      </w:pPr>
      <w:r w:rsidRPr="003D449D">
        <w:rPr>
          <w:rStyle w:val="Uppgiftssiffra"/>
        </w:rPr>
        <w:t>10</w:t>
      </w:r>
      <w:r>
        <w:rPr>
          <w:b/>
        </w:rPr>
        <w:tab/>
      </w:r>
      <w:r>
        <w:t>8,1 miljarder = 8 100 miljoner</w:t>
      </w:r>
    </w:p>
    <w:p w14:paraId="4E03B2EF" w14:textId="77777777" w:rsidR="00CD0FBB" w:rsidRDefault="00CD0FBB" w:rsidP="003D449D">
      <w:pPr>
        <w:pStyle w:val="Uppgift"/>
      </w:pPr>
      <w:r>
        <w:tab/>
        <w:t xml:space="preserve">I genomsnitt kördes bilarna 8 100 miljoner / 6,5 miljoner mil </w:t>
      </w:r>
      <w:r w:rsidR="003D449D">
        <w:t>=</w:t>
      </w:r>
      <w:r w:rsidR="003D449D">
        <w:br/>
      </w:r>
      <w:r>
        <w:t xml:space="preserve">= 8 100 / 6,5 mil = 1 246…. mil ≈ </w:t>
      </w:r>
      <w:r w:rsidRPr="00CB5939">
        <w:rPr>
          <w:u w:val="single"/>
        </w:rPr>
        <w:t>1 250 mil</w:t>
      </w:r>
      <w:r>
        <w:t>.</w:t>
      </w:r>
    </w:p>
    <w:p w14:paraId="7EF45F73" w14:textId="77777777" w:rsidR="00CD0FBB" w:rsidRDefault="00CD0FBB" w:rsidP="003D449D">
      <w:pPr>
        <w:pStyle w:val="Uppgift"/>
      </w:pPr>
      <w:r w:rsidRPr="003D449D">
        <w:rPr>
          <w:rStyle w:val="Uppgiftssiffra"/>
        </w:rPr>
        <w:t>11</w:t>
      </w:r>
      <w:r>
        <w:rPr>
          <w:b/>
        </w:rPr>
        <w:tab/>
      </w:r>
      <w:r>
        <w:t>Antalet möjliga utfall: 36</w:t>
      </w:r>
    </w:p>
    <w:p w14:paraId="7FFEBCCE" w14:textId="77777777" w:rsidR="00CD0FBB" w:rsidRDefault="00CD0FBB" w:rsidP="003D449D">
      <w:pPr>
        <w:pStyle w:val="Uppgift"/>
      </w:pPr>
      <w:r>
        <w:tab/>
        <w:t xml:space="preserve">Gynnsamma utfall: 3 + 6, 4 + 5, 4 + 6, 5 + 4, 5 + 5, 5 + 6, </w:t>
      </w:r>
      <w:r w:rsidR="003D449D">
        <w:br/>
      </w:r>
      <w:r>
        <w:t>6 + 3, 6 + 4, 6 + 5 och 6 + 6 dvs 10 st.</w:t>
      </w:r>
    </w:p>
    <w:p w14:paraId="6A9E18C1" w14:textId="42D11768" w:rsidR="00CD0FBB" w:rsidRDefault="00CD0FBB" w:rsidP="003D449D">
      <w:pPr>
        <w:pStyle w:val="Uppgift"/>
        <w:rPr>
          <w:u w:val="single"/>
        </w:rPr>
      </w:pPr>
      <w:r>
        <w:tab/>
        <w:t xml:space="preserve">Sannolikhet: </w:t>
      </w:r>
      <w:r w:rsidR="003D449D" w:rsidRPr="003D449D">
        <w:rPr>
          <w:position w:val="-22"/>
        </w:rPr>
        <w:object w:dxaOrig="320" w:dyaOrig="580" w14:anchorId="50195F2D">
          <v:shape id="_x0000_i1030" type="#_x0000_t75" style="width:15.75pt;height:29.25pt" o:ole="">
            <v:imagedata r:id="rId22" o:title=""/>
          </v:shape>
          <o:OLEObject Type="Embed" ProgID="Equation.DSMT4" ShapeID="_x0000_i1030" DrawAspect="Content" ObjectID="_1714405424" r:id="rId23"/>
        </w:object>
      </w:r>
      <w:r>
        <w:t xml:space="preserve"> = </w:t>
      </w:r>
      <w:r w:rsidR="00CA0280" w:rsidRPr="003D449D">
        <w:rPr>
          <w:position w:val="-22"/>
        </w:rPr>
        <w:object w:dxaOrig="300" w:dyaOrig="580" w14:anchorId="78651BDC">
          <v:shape id="_x0000_i1033" type="#_x0000_t75" style="width:15pt;height:29.25pt" o:ole="">
            <v:imagedata r:id="rId24" o:title=""/>
          </v:shape>
          <o:OLEObject Type="Embed" ProgID="Equation.DSMT4" ShapeID="_x0000_i1033" DrawAspect="Content" ObjectID="_1714405425" r:id="rId25"/>
        </w:object>
      </w:r>
    </w:p>
    <w:p w14:paraId="4E288FEF" w14:textId="77777777" w:rsidR="00CD0FBB" w:rsidRDefault="00CD0FBB" w:rsidP="003D449D">
      <w:pPr>
        <w:pStyle w:val="Uppgift"/>
      </w:pPr>
      <w:r w:rsidRPr="003D449D">
        <w:rPr>
          <w:rStyle w:val="Uppgiftssiffra"/>
        </w:rPr>
        <w:t>12</w:t>
      </w:r>
      <w:r>
        <w:rPr>
          <w:b/>
        </w:rPr>
        <w:tab/>
      </w:r>
      <w:r>
        <w:t>Sammanlagd lön från början: 12 ∙ 26 750 kr = 321 000 kr</w:t>
      </w:r>
    </w:p>
    <w:p w14:paraId="0526AC47" w14:textId="77777777" w:rsidR="00CD0FBB" w:rsidRDefault="00CD0FBB" w:rsidP="003D449D">
      <w:pPr>
        <w:pStyle w:val="Uppgift"/>
      </w:pPr>
      <w:r>
        <w:tab/>
        <w:t>Ny sammanlagd lön: (321 000 – 32 400 + 21 700) kr = 310 300 kr</w:t>
      </w:r>
    </w:p>
    <w:p w14:paraId="37ABDB36" w14:textId="77777777" w:rsidR="00CD0FBB" w:rsidRPr="00CB5939" w:rsidRDefault="00CD0FBB" w:rsidP="003D449D">
      <w:pPr>
        <w:pStyle w:val="Uppgift"/>
      </w:pPr>
      <w:r>
        <w:tab/>
        <w:t xml:space="preserve">Ny medellön: 310 300 / 12 kr = 25 858,3……. kr ≈ </w:t>
      </w:r>
      <w:r w:rsidRPr="00252EE0">
        <w:rPr>
          <w:u w:val="single"/>
        </w:rPr>
        <w:t>25 860 kr</w:t>
      </w:r>
    </w:p>
    <w:p w14:paraId="57058207" w14:textId="77777777" w:rsidR="00E13E05" w:rsidRPr="00B706BA" w:rsidRDefault="00E13E05" w:rsidP="003D449D">
      <w:pPr>
        <w:pStyle w:val="Uppgift"/>
      </w:pPr>
    </w:p>
    <w:sectPr w:rsidR="00E13E05" w:rsidRPr="00B706BA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C8EBFF" w14:textId="77777777" w:rsidR="000B29AD" w:rsidRDefault="000B29AD">
      <w:r>
        <w:separator/>
      </w:r>
    </w:p>
  </w:endnote>
  <w:endnote w:type="continuationSeparator" w:id="0">
    <w:p w14:paraId="3C2EAE49" w14:textId="77777777" w:rsidR="000B29AD" w:rsidRDefault="000B29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D3C9CD" w14:textId="77777777" w:rsidR="000B29AD" w:rsidRDefault="000B29AD">
      <w:r>
        <w:separator/>
      </w:r>
    </w:p>
  </w:footnote>
  <w:footnote w:type="continuationSeparator" w:id="0">
    <w:p w14:paraId="1ABAA9A0" w14:textId="77777777" w:rsidR="000B29AD" w:rsidRDefault="000B29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0242939">
    <w:abstractNumId w:val="0"/>
  </w:num>
  <w:num w:numId="2" w16cid:durableId="1281180382">
    <w:abstractNumId w:val="24"/>
  </w:num>
  <w:num w:numId="3" w16cid:durableId="1874803154">
    <w:abstractNumId w:val="19"/>
  </w:num>
  <w:num w:numId="4" w16cid:durableId="1061101515">
    <w:abstractNumId w:val="30"/>
  </w:num>
  <w:num w:numId="5" w16cid:durableId="1889368349">
    <w:abstractNumId w:val="10"/>
  </w:num>
  <w:num w:numId="6" w16cid:durableId="1243298078">
    <w:abstractNumId w:val="8"/>
  </w:num>
  <w:num w:numId="7" w16cid:durableId="1317420173">
    <w:abstractNumId w:val="7"/>
  </w:num>
  <w:num w:numId="8" w16cid:durableId="2039768292">
    <w:abstractNumId w:val="6"/>
  </w:num>
  <w:num w:numId="9" w16cid:durableId="1371221269">
    <w:abstractNumId w:val="5"/>
  </w:num>
  <w:num w:numId="10" w16cid:durableId="1755736091">
    <w:abstractNumId w:val="9"/>
  </w:num>
  <w:num w:numId="11" w16cid:durableId="1425343883">
    <w:abstractNumId w:val="4"/>
  </w:num>
  <w:num w:numId="12" w16cid:durableId="137959223">
    <w:abstractNumId w:val="3"/>
  </w:num>
  <w:num w:numId="13" w16cid:durableId="1115061499">
    <w:abstractNumId w:val="2"/>
  </w:num>
  <w:num w:numId="14" w16cid:durableId="1741169630">
    <w:abstractNumId w:val="1"/>
  </w:num>
  <w:num w:numId="15" w16cid:durableId="710111806">
    <w:abstractNumId w:val="16"/>
  </w:num>
  <w:num w:numId="16" w16cid:durableId="268397420">
    <w:abstractNumId w:val="22"/>
  </w:num>
  <w:num w:numId="17" w16cid:durableId="994380686">
    <w:abstractNumId w:val="25"/>
  </w:num>
  <w:num w:numId="18" w16cid:durableId="633020426">
    <w:abstractNumId w:val="29"/>
  </w:num>
  <w:num w:numId="19" w16cid:durableId="1242179949">
    <w:abstractNumId w:val="13"/>
  </w:num>
  <w:num w:numId="20" w16cid:durableId="196506619">
    <w:abstractNumId w:val="20"/>
  </w:num>
  <w:num w:numId="21" w16cid:durableId="34736889">
    <w:abstractNumId w:val="17"/>
  </w:num>
  <w:num w:numId="22" w16cid:durableId="1200707586">
    <w:abstractNumId w:val="23"/>
  </w:num>
  <w:num w:numId="23" w16cid:durableId="153498670">
    <w:abstractNumId w:val="26"/>
  </w:num>
  <w:num w:numId="24" w16cid:durableId="1467161437">
    <w:abstractNumId w:val="12"/>
  </w:num>
  <w:num w:numId="25" w16cid:durableId="875043694">
    <w:abstractNumId w:val="14"/>
  </w:num>
  <w:num w:numId="26" w16cid:durableId="1926499219">
    <w:abstractNumId w:val="11"/>
  </w:num>
  <w:num w:numId="27" w16cid:durableId="598023000">
    <w:abstractNumId w:val="28"/>
  </w:num>
  <w:num w:numId="28" w16cid:durableId="1852840505">
    <w:abstractNumId w:val="27"/>
  </w:num>
  <w:num w:numId="29" w16cid:durableId="525339351">
    <w:abstractNumId w:val="21"/>
  </w:num>
  <w:num w:numId="30" w16cid:durableId="1498888422">
    <w:abstractNumId w:val="18"/>
  </w:num>
  <w:num w:numId="31" w16cid:durableId="158957858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29AD"/>
    <w:rsid w:val="000B2FB4"/>
    <w:rsid w:val="000B3258"/>
    <w:rsid w:val="000B43FB"/>
    <w:rsid w:val="000B45C7"/>
    <w:rsid w:val="000B56EF"/>
    <w:rsid w:val="000B59C1"/>
    <w:rsid w:val="000B66E5"/>
    <w:rsid w:val="000B7023"/>
    <w:rsid w:val="000B757F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2CE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174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4BE5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49D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37D3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040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173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51D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06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25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A9F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4B96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5969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87C47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4D8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219"/>
    <w:rsid w:val="00B20CA9"/>
    <w:rsid w:val="00B217C6"/>
    <w:rsid w:val="00B232B3"/>
    <w:rsid w:val="00B23622"/>
    <w:rsid w:val="00B23C88"/>
    <w:rsid w:val="00B254EC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2691"/>
    <w:rsid w:val="00B450BB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2BA4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280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0FBB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8D0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37B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748"/>
    <w:rsid w:val="00EF3B52"/>
    <w:rsid w:val="00EF3F1B"/>
    <w:rsid w:val="00EF4B8B"/>
    <w:rsid w:val="00EF5AFF"/>
    <w:rsid w:val="00EF5E4E"/>
    <w:rsid w:val="00EF7678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F83F9C5"/>
  <w15:docId w15:val="{64850E28-5E55-4B6D-AFED-CC6A4A76E8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4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A87270-3AD5-476A-9E5F-530DEC4C7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67</Words>
  <Characters>2480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4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22-05-18T16:57:00Z</dcterms:created>
  <dcterms:modified xsi:type="dcterms:W3CDTF">2022-05-18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